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03B3E" w:rsidRPr="00B007C2" w:rsidRDefault="00103B3E" w:rsidP="00B007C2">
      <w:pPr>
        <w:autoSpaceDE w:val="0"/>
        <w:autoSpaceDN w:val="0"/>
        <w:adjustRightInd w:val="0"/>
        <w:jc w:val="left"/>
        <w:rPr>
          <w:rFonts w:ascii="Times New Roman" w:hAnsi="Times New Roman"/>
          <w:b/>
          <w:kern w:val="0"/>
          <w:sz w:val="24"/>
          <w:szCs w:val="24"/>
        </w:rPr>
      </w:pPr>
      <w:r w:rsidRPr="00B007C2">
        <w:rPr>
          <w:rFonts w:ascii="Times New Roman" w:hAnsi="Times New Roman"/>
          <w:b/>
          <w:kern w:val="0"/>
          <w:sz w:val="24"/>
          <w:szCs w:val="24"/>
        </w:rPr>
        <w:t>Graphical abstract</w:t>
      </w:r>
    </w:p>
    <w:p w:rsidR="00103B3E" w:rsidRDefault="00103B3E" w:rsidP="00B007C2">
      <w:pPr>
        <w:autoSpaceDE w:val="0"/>
        <w:autoSpaceDN w:val="0"/>
        <w:adjustRightInd w:val="0"/>
        <w:jc w:val="left"/>
        <w:rPr>
          <w:rFonts w:ascii="Times New Roman" w:hAnsi="Times New Roman"/>
          <w:iCs/>
          <w:kern w:val="0"/>
          <w:sz w:val="24"/>
          <w:szCs w:val="24"/>
        </w:rPr>
      </w:pPr>
    </w:p>
    <w:p w:rsidR="00103B3E" w:rsidRPr="00B007C2" w:rsidRDefault="00133582" w:rsidP="00455316">
      <w:pPr>
        <w:autoSpaceDE w:val="0"/>
        <w:autoSpaceDN w:val="0"/>
        <w:adjustRightInd w:val="0"/>
        <w:rPr>
          <w:rFonts w:ascii="Times New Roman" w:hAnsi="Times New Roman"/>
          <w:kern w:val="0"/>
          <w:sz w:val="24"/>
          <w:szCs w:val="24"/>
        </w:rPr>
      </w:pPr>
      <w:r>
        <w:rPr>
          <w:rFonts w:ascii="Times New Roman" w:hAnsi="Times New Roman"/>
          <w:kern w:val="0"/>
          <w:sz w:val="24"/>
          <w:szCs w:val="24"/>
        </w:rPr>
        <w:t>Ag-Catalyzed selective fluorination of 6-substituted 2-a</w:t>
      </w:r>
      <w:r w:rsidR="00B51A4A" w:rsidRPr="00B51A4A">
        <w:rPr>
          <w:rFonts w:ascii="Times New Roman" w:hAnsi="Times New Roman"/>
          <w:kern w:val="0"/>
          <w:sz w:val="24"/>
          <w:szCs w:val="24"/>
        </w:rPr>
        <w:t>mionpyrazines</w:t>
      </w:r>
      <w:r w:rsidR="00103B3E" w:rsidRPr="00B51A4A">
        <w:rPr>
          <w:rFonts w:ascii="Times New Roman" w:hAnsi="Times New Roman"/>
          <w:kern w:val="0"/>
          <w:sz w:val="24"/>
          <w:szCs w:val="24"/>
        </w:rPr>
        <w:t xml:space="preserve"> </w:t>
      </w:r>
      <w:r w:rsidR="00B51A4A">
        <w:rPr>
          <w:rFonts w:ascii="Times New Roman" w:hAnsi="Times New Roman"/>
          <w:kern w:val="0"/>
          <w:sz w:val="24"/>
          <w:szCs w:val="24"/>
        </w:rPr>
        <w:t>with S</w:t>
      </w:r>
      <w:r w:rsidR="00B51A4A">
        <w:rPr>
          <w:rFonts w:ascii="Times New Roman" w:hAnsi="Times New Roman" w:hint="eastAsia"/>
          <w:kern w:val="0"/>
          <w:sz w:val="24"/>
          <w:szCs w:val="24"/>
        </w:rPr>
        <w:t>electfluor</w:t>
      </w:r>
      <w:r>
        <w:rPr>
          <w:rFonts w:ascii="Times New Roman" w:hAnsi="Times New Roman"/>
          <w:kern w:val="0"/>
          <w:sz w:val="24"/>
          <w:szCs w:val="24"/>
        </w:rPr>
        <w:t xml:space="preserve"> under mild conditions, g</w:t>
      </w:r>
      <w:r w:rsidR="00103B3E">
        <w:rPr>
          <w:rFonts w:ascii="Times New Roman" w:hAnsi="Times New Roman"/>
          <w:kern w:val="0"/>
          <w:sz w:val="24"/>
          <w:szCs w:val="24"/>
        </w:rPr>
        <w:t xml:space="preserve">iving </w:t>
      </w:r>
      <w:r>
        <w:rPr>
          <w:rFonts w:ascii="Times New Roman" w:hAnsi="Times New Roman"/>
          <w:kern w:val="0"/>
          <w:sz w:val="24"/>
          <w:szCs w:val="24"/>
        </w:rPr>
        <w:t>fluorinated p</w:t>
      </w:r>
      <w:r w:rsidR="00B51A4A" w:rsidRPr="00B51A4A">
        <w:rPr>
          <w:rFonts w:ascii="Times New Roman" w:hAnsi="Times New Roman"/>
          <w:kern w:val="0"/>
          <w:sz w:val="24"/>
          <w:szCs w:val="24"/>
        </w:rPr>
        <w:t>yrazine</w:t>
      </w:r>
      <w:r>
        <w:rPr>
          <w:rFonts w:ascii="Times New Roman" w:hAnsi="Times New Roman"/>
          <w:kern w:val="0"/>
          <w:sz w:val="24"/>
          <w:szCs w:val="24"/>
        </w:rPr>
        <w:t>s in good y</w:t>
      </w:r>
      <w:r w:rsidR="00103B3E">
        <w:rPr>
          <w:rFonts w:ascii="Times New Roman" w:hAnsi="Times New Roman"/>
          <w:kern w:val="0"/>
          <w:sz w:val="24"/>
          <w:szCs w:val="24"/>
        </w:rPr>
        <w:t>ield</w:t>
      </w:r>
      <w:r>
        <w:rPr>
          <w:rFonts w:ascii="Times New Roman" w:hAnsi="Times New Roman"/>
          <w:kern w:val="0"/>
          <w:sz w:val="24"/>
          <w:szCs w:val="24"/>
        </w:rPr>
        <w:t>s</w:t>
      </w:r>
      <w:r w:rsidR="00103B3E" w:rsidRPr="00B007C2">
        <w:rPr>
          <w:rFonts w:ascii="Times New Roman" w:hAnsi="Times New Roman"/>
          <w:kern w:val="0"/>
          <w:sz w:val="24"/>
          <w:szCs w:val="24"/>
        </w:rPr>
        <w:t>.</w:t>
      </w:r>
    </w:p>
    <w:p w:rsidR="00103B3E" w:rsidRDefault="00103B3E" w:rsidP="00B007C2"/>
    <w:p w:rsidR="00B51A4A" w:rsidRDefault="0079293E" w:rsidP="00B007C2">
      <w:r w:rsidRPr="00776D25">
        <w:rPr>
          <w:highlight w:val="yellow"/>
        </w:rPr>
        <w:object w:dxaOrig="7434" w:dyaOrig="21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2pt;height:105.75pt" o:ole="">
            <v:imagedata r:id="rId6" o:title=""/>
          </v:shape>
          <o:OLEObject Type="Embed" ProgID="ChemDraw.Document.6.0" ShapeID="_x0000_i1025" DrawAspect="Content" ObjectID="_1604819967" r:id="rId7"/>
        </w:object>
      </w:r>
    </w:p>
    <w:p w:rsidR="00103B3E" w:rsidRDefault="00103B3E" w:rsidP="00B007C2"/>
    <w:p w:rsidR="00103B3E" w:rsidRDefault="00103B3E" w:rsidP="00B007C2">
      <w:bookmarkStart w:id="0" w:name="_GoBack"/>
      <w:bookmarkEnd w:id="0"/>
    </w:p>
    <w:sectPr w:rsidR="00103B3E" w:rsidSect="00A63D2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10225" w:rsidRDefault="00E10225" w:rsidP="00B007C2">
      <w:r>
        <w:separator/>
      </w:r>
    </w:p>
  </w:endnote>
  <w:endnote w:type="continuationSeparator" w:id="0">
    <w:p w:rsidR="00E10225" w:rsidRDefault="00E10225" w:rsidP="00B007C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10225" w:rsidRDefault="00E10225" w:rsidP="00B007C2">
      <w:r>
        <w:separator/>
      </w:r>
    </w:p>
  </w:footnote>
  <w:footnote w:type="continuationSeparator" w:id="0">
    <w:p w:rsidR="00E10225" w:rsidRDefault="00E10225" w:rsidP="00B007C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oNotTrackMoves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B007C2"/>
    <w:rsid w:val="00103B3E"/>
    <w:rsid w:val="00133582"/>
    <w:rsid w:val="001337A0"/>
    <w:rsid w:val="00207372"/>
    <w:rsid w:val="002D700D"/>
    <w:rsid w:val="00307936"/>
    <w:rsid w:val="003B10DE"/>
    <w:rsid w:val="00441C61"/>
    <w:rsid w:val="00455316"/>
    <w:rsid w:val="004B133F"/>
    <w:rsid w:val="004E2326"/>
    <w:rsid w:val="005A5B1E"/>
    <w:rsid w:val="005E5484"/>
    <w:rsid w:val="00635261"/>
    <w:rsid w:val="00646737"/>
    <w:rsid w:val="00776D25"/>
    <w:rsid w:val="007833AB"/>
    <w:rsid w:val="0079293E"/>
    <w:rsid w:val="007E00B6"/>
    <w:rsid w:val="007E60F7"/>
    <w:rsid w:val="00865051"/>
    <w:rsid w:val="009604C6"/>
    <w:rsid w:val="00A63D25"/>
    <w:rsid w:val="00B007C2"/>
    <w:rsid w:val="00B12E21"/>
    <w:rsid w:val="00B51A4A"/>
    <w:rsid w:val="00B6776B"/>
    <w:rsid w:val="00BC70AC"/>
    <w:rsid w:val="00BD0FEE"/>
    <w:rsid w:val="00C178A7"/>
    <w:rsid w:val="00C303BE"/>
    <w:rsid w:val="00C75601"/>
    <w:rsid w:val="00CA5263"/>
    <w:rsid w:val="00D5517D"/>
    <w:rsid w:val="00D76761"/>
    <w:rsid w:val="00DF44E9"/>
    <w:rsid w:val="00E10225"/>
    <w:rsid w:val="00FF08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5:docId w15:val="{493D9AD2-6135-4BBE-AB77-1AD1D3927B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63D25"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rsid w:val="00B007C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link w:val="a3"/>
    <w:uiPriority w:val="99"/>
    <w:semiHidden/>
    <w:locked/>
    <w:rsid w:val="00B007C2"/>
    <w:rPr>
      <w:rFonts w:cs="Times New Roman"/>
      <w:sz w:val="18"/>
      <w:szCs w:val="18"/>
    </w:rPr>
  </w:style>
  <w:style w:type="paragraph" w:styleId="a4">
    <w:name w:val="footer"/>
    <w:basedOn w:val="a"/>
    <w:link w:val="Char0"/>
    <w:uiPriority w:val="99"/>
    <w:semiHidden/>
    <w:rsid w:val="00B007C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link w:val="a4"/>
    <w:uiPriority w:val="99"/>
    <w:semiHidden/>
    <w:locked/>
    <w:rsid w:val="00B007C2"/>
    <w:rPr>
      <w:rFonts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1</Pages>
  <Words>31</Words>
  <Characters>181</Characters>
  <Application>Microsoft Office Word</Application>
  <DocSecurity>0</DocSecurity>
  <Lines>1</Lines>
  <Paragraphs>1</Paragraphs>
  <ScaleCrop>false</ScaleCrop>
  <Company>Hewlett-Packard</Company>
  <LinksUpToDate>false</LinksUpToDate>
  <CharactersWithSpaces>21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phical abstract</dc:title>
  <dc:subject/>
  <dc:creator>梁宏艳</dc:creator>
  <cp:keywords/>
  <dc:description/>
  <cp:lastModifiedBy>xmzha</cp:lastModifiedBy>
  <cp:revision>12</cp:revision>
  <dcterms:created xsi:type="dcterms:W3CDTF">2016-11-22T07:27:00Z</dcterms:created>
  <dcterms:modified xsi:type="dcterms:W3CDTF">2018-11-27T02:33:00Z</dcterms:modified>
</cp:coreProperties>
</file>